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4"/>
  </p:notesMasterIdLst>
  <p:sldIdLst>
    <p:sldId id="263" r:id="rId2"/>
    <p:sldId id="262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966">
          <p15:clr>
            <a:srgbClr val="A4A3A4"/>
          </p15:clr>
        </p15:guide>
        <p15:guide id="2" pos="26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Bez stila, s rešetkom tablice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302" autoAdjust="0"/>
  </p:normalViewPr>
  <p:slideViewPr>
    <p:cSldViewPr snapToGrid="0" showGuides="1">
      <p:cViewPr varScale="1">
        <p:scale>
          <a:sx n="68" d="100"/>
          <a:sy n="68" d="100"/>
        </p:scale>
        <p:origin x="780" y="60"/>
      </p:cViewPr>
      <p:guideLst>
        <p:guide orient="horz" pos="1966"/>
        <p:guide pos="265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9EB1EC8D-9F1D-4C71-8563-AE00D9C9AC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BDB61F88-0176-4775-9AFD-6E174EAD6DD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C950A579-8683-4A20-A065-501F2A7911A7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1D912BDF-1D36-4483-8CEC-E7CFB29217A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521B5928-F737-4556-B456-0D1495A74A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71DFAC30-3997-43E8-859F-41E832524E5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B850AD62-E1FA-4D10-9A07-ECA7639902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BA6F10C-6315-4A3B-8E05-C858E71AE47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28AA337-2D14-4A8E-A78A-7052B560E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FE89B-648D-4A1B-AAB9-8FCC2A851BB1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2F99232-E37A-452C-915D-217B1E7BA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A40D863-42CA-4B0D-8764-BFC3F73EC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C34D5-9C4D-4BF3-A419-2B9F3167DDF6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3EFCF13D-5995-46A6-BA1F-D1E20FF32A1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264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CF66179-1D46-40A6-B021-EA4911DAF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15C89-8295-46B5-8EF6-84CE0580D2FB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085992B-E730-4F3D-8012-E98D10049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B856F3A-5E9C-4758-8523-61848DA8E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896F4-CE2F-4E2C-B1ED-615B9283AA2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20896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FF7F6A8-6372-4ACD-A9CD-85E6663F1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6000C-CFA2-4F53-8960-1C99BB638EED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947AF43-83AB-40F1-874D-B7DA7917C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8F8AB43-CD77-444B-9613-46C7B9FF0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6D191-7D23-4546-AB15-03FA7B6FFD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82072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96B2201-8B34-41FC-8CE8-6FEA58F17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A0160-9C0F-4455-8F74-20606C68E3AA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C19FAEE-8B26-490E-8653-2B9FEC5B9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C2C13CB-755B-4827-8657-3A9295C48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FBA6B-0CF7-49D4-A73C-236BF944A26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70507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81D3901-3D12-49EE-9AD2-061A9B1EF9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61518-AE97-461A-9A38-8410682F7141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C2BF531-3152-44D7-98B0-EEC3F5DCE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5C93168-F712-4A77-813B-55A308E2C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3CFAC-C786-4349-98A8-2651DFDAEAE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48414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4754392-04CF-4C15-BE88-601BC3751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A0D03-BE16-48C3-ACEB-9D1D34C2A8BA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8391E58-3AE6-4043-A7A5-C61B2A61E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5AF5EC4-5F32-4031-ADC8-6690880A1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37EB54-5C9D-43F2-BA2B-D6D7180910E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39778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119D48A1-AA23-4246-82A5-2D6DFB348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29C48-7E13-428E-B186-00928535CEAF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9CECB2C3-DF3E-4FE6-8839-36A9BF8C1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A801744C-E712-4A08-B5D6-A47BF57EF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90455-093A-4763-A311-A4673CB4D8F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33705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A42144A3-FC05-4DE6-98B3-88790BB7D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A37213-6DFC-4D8C-ADE6-7C05285B01E6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63D86863-EC7A-4794-8DE5-B965FCB4F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DF3D310-C0DC-4DDF-93F2-10DC903CE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993C6-8814-4BC9-BEC9-BD018D5C9C7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75058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91DFB480-8378-4D62-8D4C-9863D9DE6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2C81-F2E1-4EE3-BDFD-05449F6C6062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002F3327-C8AA-42B0-AF71-3B0ADA310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B92999FB-6851-4CD2-BEDA-2993A95AF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60C634-3972-4350-9B04-5E4E0772FB8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8724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EEF11F7-0076-4E87-A048-59EAD8560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D7101-C29C-431B-8206-6EA6FFB28FBF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C6C6679-F9B0-4A64-AAFA-51CE527D6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994E12D-A47D-45B9-B8D1-03CB8CAA5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E771F6-CC9D-4051-8DE5-1A8B873E383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48584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7FC3C71-C4F0-46BB-8533-45D252E0D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5A65A-9170-483C-9703-223A836E1C9C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A16F2ED-D609-4ECE-9CD8-DAB996E23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F3AD0EE-5B50-48E4-8DF9-E5774E5EE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EAA0C-2473-4A80-8559-44B53101363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6322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973BCE4E-B85B-47B4-8090-89FCC676C64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7A69ADCE-99B7-4711-A7A6-CD91F6CB54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DE03BBD-3183-4574-874A-AA678DF247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8D19A08-9D8D-4953-959C-D34D76E6FA7B}" type="datetimeFigureOut">
              <a:rPr lang="sr-Latn-CS"/>
              <a:pPr>
                <a:defRPr/>
              </a:pPr>
              <a:t>24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C4ECC1E-4063-44C8-90FA-D6C94E8567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C0FDEB8-E819-4AA8-9B27-68C899FF4B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D419FB9-981C-42DA-8491-4A371F7876C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C2B35F8-A175-4F9A-B517-C920DAA6ED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000125"/>
            <a:ext cx="6400800" cy="485775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hr-HR" sz="4400" dirty="0"/>
              <a:t>Zapis neskrativog razlomka u obliku decimalnog broj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Pravokutnik 1">
            <a:extLst>
              <a:ext uri="{FF2B5EF4-FFF2-40B4-BE49-F238E27FC236}">
                <a16:creationId xmlns:a16="http://schemas.microsoft.com/office/drawing/2014/main" id="{2958823C-CB9F-4163-92F7-76C03B561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938" y="230188"/>
            <a:ext cx="57086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/>
              <a:t>Neskrativ razlomak </a:t>
            </a:r>
            <a:r>
              <a:rPr lang="hr-HR" altLang="sr-Latn-RS"/>
              <a:t>ima </a:t>
            </a:r>
            <a:r>
              <a:rPr lang="hr-HR" altLang="sr-Latn-RS" b="1">
                <a:solidFill>
                  <a:srgbClr val="FF0000"/>
                </a:solidFill>
              </a:rPr>
              <a:t>konačan decimalni</a:t>
            </a:r>
            <a:r>
              <a:rPr lang="hr-HR" altLang="sr-Latn-RS"/>
              <a:t> zapis </a:t>
            </a:r>
          </a:p>
          <a:p>
            <a:pPr algn="ctr" eaLnBrk="1" hangingPunct="1"/>
            <a:r>
              <a:rPr lang="hr-HR" altLang="sr-Latn-RS"/>
              <a:t>ako njegov nazivnik u svom rastavu na proste faktore </a:t>
            </a:r>
          </a:p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sadrži samo faktore 2 i 5</a:t>
            </a:r>
            <a:r>
              <a:rPr lang="hr-HR" altLang="sr-Latn-RS"/>
              <a:t>.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3C447273-02EA-4A90-A7DD-01A9AE04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63" y="1219200"/>
            <a:ext cx="6858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/>
              <a:t>Neskrativ razlomak </a:t>
            </a:r>
            <a:r>
              <a:rPr lang="hr-HR" altLang="sr-Latn-RS"/>
              <a:t>ima kao decimalni zapis </a:t>
            </a:r>
          </a:p>
          <a:p>
            <a:pPr algn="ctr" eaLnBrk="1" hangingPunct="1"/>
            <a:r>
              <a:rPr lang="hr-HR" altLang="sr-Latn-RS" b="1">
                <a:solidFill>
                  <a:srgbClr val="0070C0"/>
                </a:solidFill>
              </a:rPr>
              <a:t>čisto periodičan beskonačni </a:t>
            </a:r>
            <a:r>
              <a:rPr lang="hr-HR" altLang="sr-Latn-RS"/>
              <a:t>decimalni broj ako njegov nazivnik</a:t>
            </a:r>
          </a:p>
          <a:p>
            <a:pPr algn="ctr" eaLnBrk="1" hangingPunct="1"/>
            <a:r>
              <a:rPr lang="hr-HR" altLang="sr-Latn-RS"/>
              <a:t>u svom rastavu na proste faktore</a:t>
            </a:r>
          </a:p>
          <a:p>
            <a:pPr algn="ctr" eaLnBrk="1" hangingPunct="1"/>
            <a:r>
              <a:rPr lang="hr-HR" altLang="sr-Latn-RS">
                <a:solidFill>
                  <a:srgbClr val="0070C0"/>
                </a:solidFill>
              </a:rPr>
              <a:t>ne sadrži ni faktor 2 ni faktor 5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13F74CDB-DBAF-4B05-B592-2F46A41E7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486025"/>
            <a:ext cx="8042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/>
              <a:t>Neskrativ razlomak </a:t>
            </a:r>
            <a:r>
              <a:rPr lang="hr-HR" altLang="sr-Latn-RS"/>
              <a:t>ima kao decimalni zapis </a:t>
            </a:r>
          </a:p>
          <a:p>
            <a:pPr algn="ctr" eaLnBrk="1" hangingPunct="1"/>
            <a:r>
              <a:rPr lang="hr-HR" altLang="sr-Latn-RS" b="1">
                <a:solidFill>
                  <a:srgbClr val="00B050"/>
                </a:solidFill>
              </a:rPr>
              <a:t>mješovito periodičan beskonačni </a:t>
            </a:r>
            <a:r>
              <a:rPr lang="hr-HR" altLang="sr-Latn-RS"/>
              <a:t>decimalni broj ako njegov nazivnik </a:t>
            </a:r>
          </a:p>
          <a:p>
            <a:pPr algn="ctr" eaLnBrk="1" hangingPunct="1"/>
            <a:r>
              <a:rPr lang="hr-HR" altLang="sr-Latn-RS"/>
              <a:t>u svom rastavu na proste faktore </a:t>
            </a:r>
          </a:p>
          <a:p>
            <a:pPr algn="ctr" eaLnBrk="1" hangingPunct="1"/>
            <a:r>
              <a:rPr lang="hr-HR" altLang="sr-Latn-RS">
                <a:solidFill>
                  <a:srgbClr val="00B050"/>
                </a:solidFill>
              </a:rPr>
              <a:t>osim faktora 2 ili faktora 5, sadrži i neki drugi prosti faktor</a:t>
            </a:r>
            <a:r>
              <a:rPr lang="hr-HR" altLang="sr-Latn-RS"/>
              <a:t>.</a:t>
            </a:r>
          </a:p>
        </p:txBody>
      </p:sp>
      <p:sp>
        <p:nvSpPr>
          <p:cNvPr id="5" name="Pravokutnik 4">
            <a:extLst>
              <a:ext uri="{FF2B5EF4-FFF2-40B4-BE49-F238E27FC236}">
                <a16:creationId xmlns:a16="http://schemas.microsoft.com/office/drawing/2014/main" id="{E9B23F43-5E13-4D67-AE6F-E5176D12A456}"/>
              </a:ext>
            </a:extLst>
          </p:cNvPr>
          <p:cNvSpPr/>
          <p:nvPr/>
        </p:nvSpPr>
        <p:spPr>
          <a:xfrm>
            <a:off x="853238" y="368710"/>
            <a:ext cx="684803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K</a:t>
            </a:r>
          </a:p>
        </p:txBody>
      </p:sp>
      <p:sp>
        <p:nvSpPr>
          <p:cNvPr id="6" name="Pravokutnik 5">
            <a:extLst>
              <a:ext uri="{FF2B5EF4-FFF2-40B4-BE49-F238E27FC236}">
                <a16:creationId xmlns:a16="http://schemas.microsoft.com/office/drawing/2014/main" id="{B9804943-743F-47E0-BAF7-5DDAFEF4852E}"/>
              </a:ext>
            </a:extLst>
          </p:cNvPr>
          <p:cNvSpPr/>
          <p:nvPr/>
        </p:nvSpPr>
        <p:spPr>
          <a:xfrm>
            <a:off x="7820854" y="2797859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MP</a:t>
            </a: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602B67E2-BFE0-499F-9855-BF708917D9A2}"/>
              </a:ext>
            </a:extLst>
          </p:cNvPr>
          <p:cNvSpPr/>
          <p:nvPr/>
        </p:nvSpPr>
        <p:spPr>
          <a:xfrm>
            <a:off x="7820854" y="1436715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chemeClr val="accent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ČP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CF8911AD-43C9-4A7A-B7BA-B8046E2FC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4070350"/>
            <a:ext cx="890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dredimo (bez dijeljenja brojnika s nazivnikom) kakav decimalni zapis imaju razlomci: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2EEC8B3D-DB1E-4D1A-AEBF-CD646A571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503738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571320" progId="Equation.DSMT4">
                  <p:embed/>
                </p:oleObj>
              </mc:Choice>
              <mc:Fallback>
                <p:oleObj name="Equation" r:id="rId2" imgW="33012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503738"/>
                        <a:ext cx="33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4AE138EB-F460-4C4C-8922-BE3623150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4519613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DSMT4">
                  <p:embed/>
                </p:oleObj>
              </mc:Choice>
              <mc:Fallback>
                <p:oleObj name="Equation" r:id="rId4" imgW="4060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519613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CBC6EAA3-58BB-4F4E-A4AB-41E347632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0563" y="4554538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571320" progId="Equation.DSMT4">
                  <p:embed/>
                </p:oleObj>
              </mc:Choice>
              <mc:Fallback>
                <p:oleObj name="Equation" r:id="rId6" imgW="3171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554538"/>
                        <a:ext cx="317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F670C614-4C44-45EB-8E51-D9E3F41B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5737225"/>
          <a:ext cx="45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571320" progId="Equation.DSMT4">
                  <p:embed/>
                </p:oleObj>
              </mc:Choice>
              <mc:Fallback>
                <p:oleObj name="Equation" r:id="rId8" imgW="45720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737225"/>
                        <a:ext cx="45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DB3F8A79-F9F4-43BC-BD53-C75CB9BD8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5738813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571320" progId="Equation.DSMT4">
                  <p:embed/>
                </p:oleObj>
              </mc:Choice>
              <mc:Fallback>
                <p:oleObj name="Equation" r:id="rId10" imgW="4060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738813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98633A94-8ABF-4B68-9CB8-B08290585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5738813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571320" progId="Equation.DSMT4">
                  <p:embed/>
                </p:oleObj>
              </mc:Choice>
              <mc:Fallback>
                <p:oleObj name="Equation" r:id="rId12" imgW="20304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5738813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E326FB6E-EA6A-4212-AB99-59BC72A05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4519613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571320" progId="Equation.DSMT4">
                  <p:embed/>
                </p:oleObj>
              </mc:Choice>
              <mc:Fallback>
                <p:oleObj name="Equation" r:id="rId14" imgW="7110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519613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1F42584C-0819-4375-A2FC-1FD867346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288" y="4522788"/>
          <a:ext cx="636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571320" progId="Equation.DSMT4">
                  <p:embed/>
                </p:oleObj>
              </mc:Choice>
              <mc:Fallback>
                <p:oleObj name="Equation" r:id="rId16" imgW="6346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522788"/>
                        <a:ext cx="6365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ravokutnik 16">
            <a:extLst>
              <a:ext uri="{FF2B5EF4-FFF2-40B4-BE49-F238E27FC236}">
                <a16:creationId xmlns:a16="http://schemas.microsoft.com/office/drawing/2014/main" id="{2A51F1C7-BC17-422F-B1D5-F82025E7932C}"/>
              </a:ext>
            </a:extLst>
          </p:cNvPr>
          <p:cNvSpPr/>
          <p:nvPr/>
        </p:nvSpPr>
        <p:spPr>
          <a:xfrm>
            <a:off x="5120438" y="4471787"/>
            <a:ext cx="684803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K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216701D4-A7A6-4094-A058-E375BBE3AEB9}"/>
              </a:ext>
            </a:extLst>
          </p:cNvPr>
          <p:cNvSpPr/>
          <p:nvPr/>
        </p:nvSpPr>
        <p:spPr>
          <a:xfrm>
            <a:off x="7324377" y="5690987"/>
            <a:ext cx="684803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K</a:t>
            </a: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F8ACC765-E0F8-4C5A-A5D5-1D7874CD1A4B}"/>
              </a:ext>
            </a:extLst>
          </p:cNvPr>
          <p:cNvSpPr/>
          <p:nvPr/>
        </p:nvSpPr>
        <p:spPr>
          <a:xfrm>
            <a:off x="4972148" y="5727361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ČP</a:t>
            </a: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0002D9FB-7880-4711-8039-A0210E2F6DB8}"/>
              </a:ext>
            </a:extLst>
          </p:cNvPr>
          <p:cNvSpPr/>
          <p:nvPr/>
        </p:nvSpPr>
        <p:spPr>
          <a:xfrm>
            <a:off x="7152639" y="4531607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ČP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664A0376-A578-4A8A-9144-8DEF9595BE15}"/>
              </a:ext>
            </a:extLst>
          </p:cNvPr>
          <p:cNvSpPr/>
          <p:nvPr/>
        </p:nvSpPr>
        <p:spPr>
          <a:xfrm>
            <a:off x="1713132" y="4497706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MP</a:t>
            </a: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9F7D3738-3618-4EED-B60D-E161332E9171}"/>
              </a:ext>
            </a:extLst>
          </p:cNvPr>
          <p:cNvSpPr/>
          <p:nvPr/>
        </p:nvSpPr>
        <p:spPr>
          <a:xfrm>
            <a:off x="2205501" y="5716906"/>
            <a:ext cx="1323146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MP</a:t>
            </a:r>
          </a:p>
        </p:txBody>
      </p:sp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DF7D7408-05A3-4EE0-A429-C9199C07EFE8}"/>
              </a:ext>
            </a:extLst>
          </p:cNvPr>
          <p:cNvCxnSpPr/>
          <p:nvPr/>
        </p:nvCxnSpPr>
        <p:spPr>
          <a:xfrm flipV="1">
            <a:off x="4014788" y="4541838"/>
            <a:ext cx="406400" cy="2270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E753ABB8-21D1-4D6F-8F9C-7A14BAEAA46B}"/>
              </a:ext>
            </a:extLst>
          </p:cNvPr>
          <p:cNvCxnSpPr/>
          <p:nvPr/>
        </p:nvCxnSpPr>
        <p:spPr>
          <a:xfrm flipV="1">
            <a:off x="4008438" y="4852988"/>
            <a:ext cx="406400" cy="2254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074934B2-A84D-4E0C-9497-AC120D44D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5745163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571320" progId="Equation.DSMT4">
                  <p:embed/>
                </p:oleObj>
              </mc:Choice>
              <mc:Fallback>
                <p:oleObj name="Equation" r:id="rId18" imgW="137160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745163"/>
                        <a:ext cx="137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53473542-3B9B-45B1-93A7-47AF95AB3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5745163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571320" progId="Equation.DSMT4">
                  <p:embed/>
                </p:oleObj>
              </mc:Choice>
              <mc:Fallback>
                <p:oleObj name="Equation" r:id="rId20" imgW="79992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745163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902</TotalTime>
  <Words>115</Words>
  <Application>Microsoft Office PowerPoint</Application>
  <PresentationFormat>Prikaz na zaslonu (4:3)</PresentationFormat>
  <Paragraphs>22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Math 8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Jasminka Viljevac</cp:lastModifiedBy>
  <cp:revision>77</cp:revision>
  <dcterms:created xsi:type="dcterms:W3CDTF">2009-03-29T15:43:11Z</dcterms:created>
  <dcterms:modified xsi:type="dcterms:W3CDTF">2021-08-24T16:36:22Z</dcterms:modified>
</cp:coreProperties>
</file>